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C1B360" w14:textId="557C4B92" w:rsidR="00B541FC" w:rsidRPr="001503A6" w:rsidRDefault="00B541FC" w:rsidP="00B541FC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noProof/>
        </w:rPr>
        <w:drawing>
          <wp:inline distT="0" distB="0" distL="0" distR="0" wp14:anchorId="1C6BF157" wp14:editId="74164D27">
            <wp:extent cx="5486400" cy="408241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EC09D14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8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330B4E0E" w14:textId="0E43022F" w:rsidR="00B541FC" w:rsidRPr="001503A6" w:rsidRDefault="00B541FC" w:rsidP="00B541FC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59861AD3" wp14:editId="7EA8013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53BE434E" w14:textId="15E3B87B" w:rsidR="00B541FC" w:rsidRPr="001503A6" w:rsidRDefault="00B541FC" w:rsidP="00B541FC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08BFEBB2" wp14:editId="62774D7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4528E778" w14:textId="77777777" w:rsidR="00B541FC" w:rsidRPr="001503A6" w:rsidRDefault="00B541FC" w:rsidP="00B541FC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4D44C228" w14:textId="77777777" w:rsidR="00B541FC" w:rsidRPr="001503A6" w:rsidRDefault="00B541FC" w:rsidP="00B541FC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1D95105" w14:textId="77777777" w:rsidR="00B541FC" w:rsidRPr="001503A6" w:rsidRDefault="00B541FC" w:rsidP="00B541FC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69061A82" w14:textId="77777777" w:rsidR="00B541FC" w:rsidRPr="001503A6" w:rsidRDefault="00B541FC" w:rsidP="00B541FC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2A33EA6F" w14:textId="77777777" w:rsidR="00B541FC" w:rsidRPr="001503A6" w:rsidRDefault="00B541FC" w:rsidP="00B541FC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24B56BCF" w14:textId="77777777" w:rsidR="00B541FC" w:rsidRDefault="00B541FC" w:rsidP="00B541FC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5EF5A29D" w14:textId="77777777" w:rsidR="00B541FC" w:rsidRPr="001503A6" w:rsidRDefault="00B541FC" w:rsidP="00B541FC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06C46A4" w14:textId="77777777" w:rsidR="00B541FC" w:rsidRPr="001503A6" w:rsidRDefault="00B541FC" w:rsidP="00B541FC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24DEC0BF" w14:textId="3C9D5DD0" w:rsidR="00B541FC" w:rsidRPr="001503A6" w:rsidRDefault="00B541FC" w:rsidP="00B541FC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C20096">
        <w:rPr>
          <w:rFonts w:ascii="Arial" w:hAnsi="Arial" w:cs="Arial"/>
          <w:b/>
        </w:rPr>
        <w:t>94</w:t>
      </w:r>
      <w:r w:rsidRPr="001503A6">
        <w:rPr>
          <w:rFonts w:ascii="Arial" w:hAnsi="Arial" w:cs="Arial"/>
        </w:rPr>
        <w:t xml:space="preserve">. There are </w:t>
      </w:r>
      <w:r w:rsidR="00C20096">
        <w:rPr>
          <w:rFonts w:ascii="Arial" w:hAnsi="Arial" w:cs="Arial"/>
          <w:b/>
        </w:rPr>
        <w:t>24</w:t>
      </w:r>
      <w:bookmarkStart w:id="2" w:name="_GoBack"/>
      <w:bookmarkEnd w:id="2"/>
      <w:r w:rsidRPr="001503A6">
        <w:rPr>
          <w:rFonts w:ascii="Arial" w:hAnsi="Arial" w:cs="Arial"/>
        </w:rPr>
        <w:t xml:space="preserve"> questions.</w:t>
      </w:r>
    </w:p>
    <w:p w14:paraId="10951796" w14:textId="77777777" w:rsidR="00B541FC" w:rsidRPr="001503A6" w:rsidRDefault="00B541FC" w:rsidP="00B541FC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42B691CF" w14:textId="77777777" w:rsidR="00B541FC" w:rsidRPr="003E761B" w:rsidRDefault="00B541FC" w:rsidP="00B541FC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1049481" w14:textId="77777777" w:rsidR="00B541FC" w:rsidRPr="001503A6" w:rsidRDefault="00B541FC" w:rsidP="00B541FC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57C1FEB1" w14:textId="77777777" w:rsidR="00B541FC" w:rsidRPr="001503A6" w:rsidRDefault="00B541FC" w:rsidP="00B541FC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4854A072" w14:textId="77777777" w:rsidR="00B541FC" w:rsidRPr="001503A6" w:rsidRDefault="00B541FC" w:rsidP="00B541F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719C0E93" w14:textId="77777777" w:rsidR="00B541FC" w:rsidRPr="001503A6" w:rsidRDefault="00B541FC" w:rsidP="00B541F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AE82374" w14:textId="77777777" w:rsidR="00B541FC" w:rsidRPr="001503A6" w:rsidRDefault="00B541FC" w:rsidP="00B541F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06A4CAF9" w14:textId="77777777" w:rsidR="00B541FC" w:rsidRDefault="00B541FC" w:rsidP="00B541FC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3D6D6F7B" w14:textId="77777777" w:rsidR="00B541FC" w:rsidRDefault="00B541F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ED1C7A7" w14:textId="7E51726B" w:rsidR="00A4282B" w:rsidRDefault="008D25BD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59F7D31" wp14:editId="1404E2D9">
            <wp:simplePos x="0" y="0"/>
            <wp:positionH relativeFrom="column">
              <wp:posOffset>-720762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282B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A4282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4282B">
        <w:rPr>
          <w:rFonts w:ascii="Times New Roman" w:hAnsi="Times New Roman"/>
          <w:sz w:val="24"/>
          <w:szCs w:val="24"/>
          <w:lang w:eastAsia="en-GB"/>
        </w:rPr>
        <w:t>Deon needs 50 g of sugar to make 15 biscuits.</w:t>
      </w:r>
    </w:p>
    <w:p w14:paraId="40E52E21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also needs</w:t>
      </w:r>
    </w:p>
    <w:p w14:paraId="33278760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ree times as much flour as sugar</w:t>
      </w:r>
    </w:p>
    <w:p w14:paraId="0E812A1F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wo times as much butter as sugar</w:t>
      </w:r>
    </w:p>
    <w:p w14:paraId="0C399C3D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Deon is going to make 60 biscuits.</w:t>
      </w:r>
    </w:p>
    <w:p w14:paraId="192B93C0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the amount of flour she needs.</w:t>
      </w:r>
    </w:p>
    <w:p w14:paraId="37CFDA15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EE2D59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4E8161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C63C1B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FCB7CB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23B460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CB813E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2A1477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601D7B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57C217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BDADFF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C8C79C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9E7973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A5F916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 g</w:t>
      </w:r>
    </w:p>
    <w:p w14:paraId="24517F56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658EBE83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2F913D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Deon has to buy all the butter she needs to make 60 biscuits.</w:t>
      </w:r>
    </w:p>
    <w:p w14:paraId="2BE3AF59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buys the butter in 250 g packs.</w:t>
      </w:r>
    </w:p>
    <w:p w14:paraId="58CAA92B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How many packs of butter does Deon need to buy?</w:t>
      </w:r>
    </w:p>
    <w:p w14:paraId="71C8CD88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81BE5C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70B53F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E62C52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3F1824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8DC218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5BE239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024D78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62C73D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826D6B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AC57D2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B1E4BC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A0EB26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69C508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8B88E89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B40F450" w14:textId="4D5F405A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5 marks)</w:t>
      </w:r>
    </w:p>
    <w:p w14:paraId="25E97309" w14:textId="77777777" w:rsidR="00A4282B" w:rsidRDefault="00A4282B" w:rsidP="00A4282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45A28B9" w14:textId="77777777" w:rsidR="00A4282B" w:rsidRDefault="00A4282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CC308F7" w14:textId="227714A2" w:rsidR="00A4282B" w:rsidRPr="00034B6C" w:rsidRDefault="006F165A" w:rsidP="00A4282B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A4282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4282B" w:rsidRPr="00034B6C">
        <w:rPr>
          <w:rFonts w:ascii="Times New Roman" w:hAnsi="Times New Roman"/>
          <w:sz w:val="24"/>
          <w:szCs w:val="24"/>
          <w:lang w:eastAsia="en-GB"/>
        </w:rPr>
        <w:t>Daniel bakes 420 cakes.</w:t>
      </w:r>
    </w:p>
    <w:p w14:paraId="213BB59D" w14:textId="77777777" w:rsidR="00A4282B" w:rsidRPr="00034B6C" w:rsidRDefault="00A4282B" w:rsidP="00A4282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He bakes only vanilla cakes, banana cakes, lemon cakes and chocolate cakes.</w:t>
      </w:r>
    </w:p>
    <w:p w14:paraId="0AB2FF43" w14:textId="77777777" w:rsidR="00A4282B" w:rsidRPr="00034B6C" w:rsidRDefault="00A4282B" w:rsidP="00A4282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AF3790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C1FD8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3.5pt" o:ole="">
            <v:imagedata r:id="rId10" o:title=""/>
          </v:shape>
          <o:OLEObject Type="Embed" ProgID="Equation.DSMT4" ShapeID="_x0000_i1025" DrawAspect="Content" ObjectID="_1661887383" r:id="rId1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of the cakes are vanilla cakes.</w:t>
      </w:r>
    </w:p>
    <w:p w14:paraId="0FF75BCC" w14:textId="77777777" w:rsidR="00A4282B" w:rsidRPr="00034B6C" w:rsidRDefault="00A4282B" w:rsidP="00A4282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35% of the cakes are banana cakes.</w:t>
      </w:r>
    </w:p>
    <w:p w14:paraId="1F896C44" w14:textId="77777777" w:rsidR="00A4282B" w:rsidRPr="00034B6C" w:rsidRDefault="00A4282B" w:rsidP="00A4282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ratio of the number of lemon cakes to the number of chocolate cakes is 4:5</w:t>
      </w:r>
    </w:p>
    <w:p w14:paraId="760B274B" w14:textId="77777777" w:rsidR="00A4282B" w:rsidRPr="00034B6C" w:rsidRDefault="00A4282B" w:rsidP="00A4282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number of lemon cakes Daniel bakes.</w:t>
      </w:r>
    </w:p>
    <w:p w14:paraId="24EF6A19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C612AF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C76FA2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126C33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CDABE8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48B2C8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FF71C9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BCD84D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C2E939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7A1515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87BD9D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821AF5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510AA2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11DCB1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4C4540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095EA6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80DB33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6605A6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F38E24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A0D6F1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62A98D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0F6370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6671AA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236685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20B509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CE075D" w14:textId="77777777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FD669B" w14:textId="77777777" w:rsidR="00A4282B" w:rsidRPr="00034B6C" w:rsidRDefault="00A4282B" w:rsidP="00A4282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005630C3" w14:textId="2CB9ABE0" w:rsidR="00A4282B" w:rsidRDefault="00A4282B" w:rsidP="00A4282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2FCBC42" w14:textId="77777777" w:rsidR="00A4282B" w:rsidRDefault="00A4282B" w:rsidP="006F165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09EA0A" w14:textId="77777777" w:rsidR="00A4282B" w:rsidRDefault="00A4282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3EB4E27" w14:textId="24A0B43E" w:rsidR="00983CB6" w:rsidRPr="00F56579" w:rsidRDefault="006F165A" w:rsidP="00A4282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983CB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83CB6" w:rsidRPr="00F56579">
        <w:rPr>
          <w:rFonts w:ascii="Times New Roman" w:hAnsi="Times New Roman"/>
          <w:sz w:val="24"/>
          <w:szCs w:val="24"/>
          <w:lang w:eastAsia="en-GB"/>
        </w:rPr>
        <w:t>£360 is shared between Abby, Ben, Chloe and Denesh.</w:t>
      </w:r>
    </w:p>
    <w:p w14:paraId="55221F3C" w14:textId="77777777" w:rsidR="00983CB6" w:rsidRPr="00F56579" w:rsidRDefault="00983CB6" w:rsidP="00983CB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ratio of the amount Abby gets to the amount Ben gets is 2 : 7</w:t>
      </w:r>
    </w:p>
    <w:p w14:paraId="19151E4F" w14:textId="77777777" w:rsidR="00983CB6" w:rsidRPr="00F56579" w:rsidRDefault="00983CB6" w:rsidP="00983CB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hloe and Denesh each get 1.5 times the amount Abby gets.</w:t>
      </w:r>
    </w:p>
    <w:p w14:paraId="5A388A8C" w14:textId="77777777" w:rsidR="00983CB6" w:rsidRPr="00F56579" w:rsidRDefault="00983CB6" w:rsidP="00983CB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amount of money that Ben gets.</w:t>
      </w:r>
    </w:p>
    <w:p w14:paraId="4628127F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5A72B9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EFDBDA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D22052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2ED9BC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63C329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42C8C6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1D1558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C89A67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D81532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B1E658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DEAD3E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A8CCE1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C8DE21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FE9040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F0AF2F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7D5FF1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D64710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711897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C9225D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380487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129877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6FFCE0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44E994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C1A230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77F9F5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BD02C5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202672" w14:textId="77777777" w:rsidR="00983CB6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6FA5F3" w14:textId="77777777" w:rsidR="00983CB6" w:rsidRPr="00F56579" w:rsidRDefault="00983CB6" w:rsidP="00983CB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673E4081" w14:textId="6998A29E" w:rsidR="00983CB6" w:rsidRPr="00F56579" w:rsidRDefault="00983CB6" w:rsidP="00983CB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52A0CBC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0F170B8" w14:textId="77777777" w:rsidR="00814D7A" w:rsidRDefault="00814D7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4596AC6" w14:textId="0DDFEE7A" w:rsidR="00983CB6" w:rsidRPr="00946185" w:rsidRDefault="008D25BD" w:rsidP="00983CB6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62CC87D3" wp14:editId="0F92FC57">
            <wp:simplePos x="0" y="0"/>
            <wp:positionH relativeFrom="column">
              <wp:posOffset>-698463</wp:posOffset>
            </wp:positionH>
            <wp:positionV relativeFrom="paragraph">
              <wp:posOffset>-118110</wp:posOffset>
            </wp:positionV>
            <wp:extent cx="270478" cy="473336"/>
            <wp:effectExtent l="0" t="0" r="0" b="3175"/>
            <wp:wrapNone/>
            <wp:docPr id="3" name="Picture 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165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0E141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83CB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83CB6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a village</w:t>
      </w:r>
    </w:p>
    <w:p w14:paraId="6561F915" w14:textId="77777777" w:rsidR="00983CB6" w:rsidRPr="00946185" w:rsidRDefault="00983CB6" w:rsidP="00983CB6">
      <w:pPr>
        <w:autoSpaceDE w:val="0"/>
        <w:autoSpaceDN w:val="0"/>
        <w:adjustRightInd w:val="0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number of houses and the number of flats are in the ratio 7 : 4</w:t>
      </w:r>
    </w:p>
    <w:p w14:paraId="7A9D7B95" w14:textId="77777777" w:rsidR="00983CB6" w:rsidRPr="00946185" w:rsidRDefault="00983CB6" w:rsidP="00983CB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number of flats and the number of bungalows are in the ratio 8 : 5</w:t>
      </w:r>
    </w:p>
    <w:p w14:paraId="069B04FC" w14:textId="77777777" w:rsidR="00983CB6" w:rsidRPr="00946185" w:rsidRDefault="00983CB6" w:rsidP="00983CB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50 bungalows in the village.</w:t>
      </w:r>
    </w:p>
    <w:p w14:paraId="041AE2C9" w14:textId="77777777" w:rsidR="00983CB6" w:rsidRPr="00946185" w:rsidRDefault="00983CB6" w:rsidP="00983CB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houses are there in the village?</w:t>
      </w:r>
    </w:p>
    <w:p w14:paraId="167AE515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3B3029E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780C6B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810E01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0331DB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9C4AD7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6F0015C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70E596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248A0C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D0F767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B00CCC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DE7DAFB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C8A61A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9901E6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6EA8EDA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F7700CF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66E734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C0A635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B523E1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2E6CC5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0F891F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90C5602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4C6C36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E01327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4BC091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276F30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E16FA9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857D77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2AF442" w14:textId="77777777" w:rsidR="00983CB6" w:rsidRPr="00946185" w:rsidRDefault="00983CB6" w:rsidP="00983CB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43E93A07" w14:textId="3127FA75" w:rsidR="00983CB6" w:rsidRDefault="00983CB6" w:rsidP="00983CB6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6F165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0E141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82EC435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AE7041F" w14:textId="77777777" w:rsidR="00814D7A" w:rsidRDefault="00814D7A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1C7E8390" w14:textId="14E74916" w:rsidR="00983CB6" w:rsidRPr="00570F59" w:rsidRDefault="008D25BD" w:rsidP="00983CB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07EB7C4E" wp14:editId="73CEC4B1">
            <wp:simplePos x="0" y="0"/>
            <wp:positionH relativeFrom="column">
              <wp:posOffset>-699247</wp:posOffset>
            </wp:positionH>
            <wp:positionV relativeFrom="paragraph">
              <wp:posOffset>-118334</wp:posOffset>
            </wp:positionV>
            <wp:extent cx="270478" cy="473336"/>
            <wp:effectExtent l="0" t="0" r="0" b="3175"/>
            <wp:wrapNone/>
            <wp:docPr id="4" name="Picture 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165A">
        <w:rPr>
          <w:rFonts w:ascii="Times New Roman" w:hAnsi="Times New Roman"/>
          <w:b/>
          <w:bCs/>
          <w:color w:val="000000"/>
          <w:sz w:val="24"/>
          <w:szCs w:val="24"/>
        </w:rPr>
        <w:t>5</w:t>
      </w:r>
      <w:r w:rsidR="00983CB6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983CB6" w:rsidRPr="00570F59">
        <w:rPr>
          <w:rFonts w:ascii="Times New Roman" w:hAnsi="Times New Roman"/>
          <w:color w:val="000000"/>
          <w:sz w:val="24"/>
          <w:szCs w:val="24"/>
        </w:rPr>
        <w:t>There are 60 people in a choir.</w:t>
      </w:r>
    </w:p>
    <w:p w14:paraId="3C89EF0C" w14:textId="77777777" w:rsidR="00983CB6" w:rsidRPr="00570F59" w:rsidRDefault="00983CB6" w:rsidP="00983CB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Half of the people in the choir are women.</w:t>
      </w:r>
    </w:p>
    <w:p w14:paraId="12A480FE" w14:textId="77777777" w:rsidR="00983CB6" w:rsidRPr="00570F59" w:rsidRDefault="00983CB6" w:rsidP="00983CB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The number of women in the choir is 3 times the number of men in the choir.</w:t>
      </w:r>
    </w:p>
    <w:p w14:paraId="4BF55DC0" w14:textId="77777777" w:rsidR="00983CB6" w:rsidRPr="00570F59" w:rsidRDefault="00983CB6" w:rsidP="00983CB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The rest of the people in the choir are children.</w:t>
      </w:r>
    </w:p>
    <w:p w14:paraId="1F1A618C" w14:textId="77777777" w:rsidR="00983CB6" w:rsidRPr="00570F59" w:rsidRDefault="00983CB6" w:rsidP="00983CB6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the number of children in the choir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 :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the number of men in the choir =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/>
          <w:color w:val="000000"/>
          <w:sz w:val="24"/>
          <w:szCs w:val="24"/>
        </w:rPr>
        <w:t>: 1</w:t>
      </w:r>
    </w:p>
    <w:p w14:paraId="521D06AF" w14:textId="77777777" w:rsidR="00983CB6" w:rsidRPr="00570F59" w:rsidRDefault="00983CB6" w:rsidP="00983CB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Work out the value of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14:paraId="3E9644B6" w14:textId="77777777" w:rsidR="00983CB6" w:rsidRPr="00570F59" w:rsidRDefault="00983CB6" w:rsidP="00983CB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You must show how you get your answer.</w:t>
      </w:r>
    </w:p>
    <w:p w14:paraId="25D6CB7E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C495E4A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5B31B97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336607A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81FDC05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9489264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024F9CA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58FB723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571A431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3B4A38B" w14:textId="1B4634E6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F682D00" w14:textId="0A9343DA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4E9EB692" w14:textId="39CED79B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4F32239C" w14:textId="518CEA64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2608EC8D" w14:textId="3F67981E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44387E6" w14:textId="2DC14398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A4AEB2B" w14:textId="572CBF5D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6AB63E74" w14:textId="6C86E904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EA6287B" w14:textId="176BAB10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88E3704" w14:textId="22E162C1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3B9658D6" w14:textId="11DAD19A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12A7BBD8" w14:textId="77777777" w:rsidR="00510F60" w:rsidRDefault="00510F60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3F31117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4EE39A76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0CA98B7E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5F592675" w14:textId="77777777" w:rsidR="00983CB6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A252D7E" w14:textId="77777777" w:rsidR="00983CB6" w:rsidRPr="009B3D82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14:paraId="7F4F368D" w14:textId="77777777" w:rsidR="00983CB6" w:rsidRPr="00570F59" w:rsidRDefault="00983CB6" w:rsidP="00983CB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/>
          <w:color w:val="000000"/>
          <w:sz w:val="24"/>
          <w:szCs w:val="24"/>
        </w:rPr>
        <w:t>= .......................................................</w:t>
      </w:r>
    </w:p>
    <w:p w14:paraId="1CECC220" w14:textId="1F8B17F5" w:rsidR="00983CB6" w:rsidRPr="00570F59" w:rsidRDefault="00983CB6" w:rsidP="00983CB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6F165A">
        <w:rPr>
          <w:rFonts w:ascii="Times New Roman" w:hAnsi="Times New Roman"/>
          <w:b/>
          <w:bCs/>
          <w:color w:val="000000"/>
          <w:sz w:val="24"/>
          <w:szCs w:val="24"/>
        </w:rPr>
        <w:t>5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4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3813519D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F26A5F3" w14:textId="77777777" w:rsidR="00814D7A" w:rsidRDefault="00814D7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B862FCF" w14:textId="710FB98F" w:rsidR="000619F2" w:rsidRPr="00FD66E9" w:rsidRDefault="006F165A" w:rsidP="000619F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="000619F2">
        <w:rPr>
          <w:rFonts w:ascii="Times New Roman" w:hAnsi="Times New Roman"/>
          <w:b/>
          <w:bCs/>
          <w:sz w:val="24"/>
          <w:szCs w:val="24"/>
        </w:rPr>
        <w:tab/>
      </w:r>
      <w:r w:rsidR="000619F2" w:rsidRPr="00FD66E9">
        <w:rPr>
          <w:rFonts w:ascii="Times New Roman" w:hAnsi="Times New Roman"/>
          <w:sz w:val="24"/>
          <w:szCs w:val="24"/>
        </w:rPr>
        <w:t>Tom and Adam have a total of 240 stamps.</w:t>
      </w:r>
    </w:p>
    <w:p w14:paraId="15E50DD7" w14:textId="77777777" w:rsidR="000619F2" w:rsidRPr="00FD66E9" w:rsidRDefault="000619F2" w:rsidP="000619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ratio of the number of Tom’s stamps to the number of Adam’s stamps is 3 : 7</w:t>
      </w:r>
    </w:p>
    <w:p w14:paraId="0F50AB7A" w14:textId="77777777" w:rsidR="000619F2" w:rsidRPr="00FD66E9" w:rsidRDefault="000619F2" w:rsidP="000619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om buys some stamps from Adam.</w:t>
      </w:r>
    </w:p>
    <w:p w14:paraId="24CF2DE8" w14:textId="77777777" w:rsidR="000619F2" w:rsidRPr="00FD66E9" w:rsidRDefault="000619F2" w:rsidP="000619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ratio of the number of Tom’s stamps to the number of Adam’s stamps is now 3 : 5</w:t>
      </w:r>
    </w:p>
    <w:p w14:paraId="3B20D4CE" w14:textId="77777777" w:rsidR="000619F2" w:rsidRPr="00FD66E9" w:rsidRDefault="000619F2" w:rsidP="000619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ow many stamps does Tom buy from Adam?</w:t>
      </w:r>
    </w:p>
    <w:p w14:paraId="7590AD29" w14:textId="77777777" w:rsidR="000619F2" w:rsidRPr="00FD66E9" w:rsidRDefault="000619F2" w:rsidP="000619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You must show all your working.</w:t>
      </w:r>
    </w:p>
    <w:p w14:paraId="4A50054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AE7CA69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4D18E1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C03799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221A37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F895050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1DB1AD3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DA103F7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22097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D252A2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0B8C500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6A7B05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FE6FEB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186303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C9B3F5C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ADA7B06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AE5D6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4262E2" w14:textId="47DDF81A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83E4D9" w14:textId="43EF25C9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895866" w14:textId="58112CBA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5EDB616" w14:textId="2B6F2DA7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373A54" w14:textId="58C5A07A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AA3ABE" w14:textId="0D9C5D5F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B6D0E4" w14:textId="77777777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3D8347E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62AF0C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E24110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E6FD9E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9C8B70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69E1709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E69BD2" w14:textId="77777777" w:rsidR="000619F2" w:rsidRPr="00FD66E9" w:rsidRDefault="000619F2" w:rsidP="000619F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5EF4A22D" w14:textId="765DD462" w:rsidR="000619F2" w:rsidRPr="00FD66E9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6F165A">
        <w:rPr>
          <w:rFonts w:ascii="Times New Roman" w:hAnsi="Times New Roman"/>
          <w:b/>
          <w:bCs/>
          <w:sz w:val="24"/>
          <w:szCs w:val="24"/>
        </w:rPr>
        <w:t>6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455BBD3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4A4CCA9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25D7C74" w14:textId="70F3B3A0" w:rsidR="000619F2" w:rsidRPr="00034B6C" w:rsidRDefault="006F165A" w:rsidP="000619F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0619F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619F2" w:rsidRPr="00034B6C">
        <w:rPr>
          <w:rFonts w:ascii="Times New Roman" w:hAnsi="Times New Roman"/>
          <w:sz w:val="24"/>
          <w:szCs w:val="24"/>
          <w:lang w:eastAsia="en-GB"/>
        </w:rPr>
        <w:t>On Saturday, some adults and some children were in a theatre.</w:t>
      </w:r>
    </w:p>
    <w:p w14:paraId="577C1E05" w14:textId="77777777" w:rsidR="000619F2" w:rsidRPr="00034B6C" w:rsidRDefault="000619F2" w:rsidP="000619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ratio of the number of adults to the number of children was 5 : 2</w:t>
      </w:r>
    </w:p>
    <w:p w14:paraId="4F988248" w14:textId="77777777" w:rsidR="000619F2" w:rsidRPr="00034B6C" w:rsidRDefault="000619F2" w:rsidP="000619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Each person had a seat in the Circle or had a seat in the Stalls.</w:t>
      </w:r>
    </w:p>
    <w:p w14:paraId="28CAD42E" w14:textId="77777777" w:rsidR="000619F2" w:rsidRPr="00034B6C" w:rsidRDefault="000619F2" w:rsidP="000619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295D85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5CA6B43D">
          <v:shape id="_x0000_i1026" type="#_x0000_t75" style="width:12.4pt;height:33.5pt" o:ole="">
            <v:imagedata r:id="rId12" o:title=""/>
          </v:shape>
          <o:OLEObject Type="Embed" ProgID="Equation.DSMT4" ShapeID="_x0000_i1026" DrawAspect="Content" ObjectID="_1661887384" r:id="rId1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of the children had seats in the Stalls.</w:t>
      </w:r>
    </w:p>
    <w:p w14:paraId="083AC241" w14:textId="77777777" w:rsidR="000619F2" w:rsidRPr="00034B6C" w:rsidRDefault="000619F2" w:rsidP="000619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117 children had seats in the Circle.</w:t>
      </w:r>
    </w:p>
    <w:p w14:paraId="513AED69" w14:textId="77777777" w:rsidR="000619F2" w:rsidRPr="00034B6C" w:rsidRDefault="000619F2" w:rsidP="000619F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re are exactly 2600 seats in the theatre.</w:t>
      </w:r>
    </w:p>
    <w:p w14:paraId="5CB2BF04" w14:textId="77777777" w:rsidR="000619F2" w:rsidRPr="00034B6C" w:rsidRDefault="000619F2" w:rsidP="000619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n this Saturday, were there people on more than 60% of the seats?</w:t>
      </w:r>
    </w:p>
    <w:p w14:paraId="5056EF8B" w14:textId="77777777" w:rsidR="000619F2" w:rsidRPr="00034B6C" w:rsidRDefault="000619F2" w:rsidP="000619F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32308156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E91EB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909766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0CF247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B77FE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B2D99F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5389A5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D45375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92AB83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CA8BAB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5CF91C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CD86C9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B877CD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5D8E8D0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495E4D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B38C82" w14:textId="7A788A53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5F87A3" w14:textId="77777777" w:rsidR="00510F60" w:rsidRDefault="00510F60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223D93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A13541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84B409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FBAAA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CF1D18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9BD352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06D412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0283F0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48C8062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25DC2E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7CD3D5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D78DCA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673813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DF2BDC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A2739C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39F599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8FC4D3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7EAF1E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10CAEB" w14:textId="77777777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457BFB" w14:textId="1CD7DD31" w:rsidR="000619F2" w:rsidRDefault="000619F2" w:rsidP="000619F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D579757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0589CE4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F9D913F" w14:textId="5E5CBD46" w:rsidR="00012085" w:rsidRPr="00F56579" w:rsidRDefault="008D25BD" w:rsidP="00012085">
      <w:pPr>
        <w:tabs>
          <w:tab w:val="left" w:pos="0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26D613C0" wp14:editId="411E69F2">
            <wp:simplePos x="0" y="0"/>
            <wp:positionH relativeFrom="column">
              <wp:posOffset>-699248</wp:posOffset>
            </wp:positionH>
            <wp:positionV relativeFrom="paragraph">
              <wp:posOffset>-139850</wp:posOffset>
            </wp:positionV>
            <wp:extent cx="270478" cy="473336"/>
            <wp:effectExtent l="0" t="0" r="0" b="3175"/>
            <wp:wrapNone/>
            <wp:docPr id="6" name="Picture 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012085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12085" w:rsidRPr="00F56579">
        <w:rPr>
          <w:rFonts w:ascii="Times New Roman" w:hAnsi="Times New Roman"/>
          <w:sz w:val="24"/>
          <w:szCs w:val="24"/>
          <w:lang w:eastAsia="en-GB"/>
        </w:rPr>
        <w:t>A shop sells packs of black pens, packs of red pens and packs of green pens.</w:t>
      </w:r>
    </w:p>
    <w:p w14:paraId="1AD9EDC3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re are</w:t>
      </w:r>
    </w:p>
    <w:p w14:paraId="35831D72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2 pens in each pack of black pens</w:t>
      </w:r>
    </w:p>
    <w:p w14:paraId="020D5C75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ind w:firstLine="993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5 pens in each pack of red pens</w:t>
      </w:r>
    </w:p>
    <w:p w14:paraId="55A0B744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6 pens in each pack of green pens</w:t>
      </w:r>
    </w:p>
    <w:p w14:paraId="11A37F7A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On Monday,</w:t>
      </w:r>
    </w:p>
    <w:tbl>
      <w:tblPr>
        <w:tblW w:w="8389" w:type="dxa"/>
        <w:jc w:val="center"/>
        <w:tblLook w:val="04A0" w:firstRow="1" w:lastRow="0" w:firstColumn="1" w:lastColumn="0" w:noHBand="0" w:noVBand="1"/>
      </w:tblPr>
      <w:tblGrid>
        <w:gridCol w:w="2201"/>
        <w:gridCol w:w="319"/>
        <w:gridCol w:w="2044"/>
        <w:gridCol w:w="319"/>
        <w:gridCol w:w="2217"/>
        <w:gridCol w:w="1289"/>
      </w:tblGrid>
      <w:tr w:rsidR="00012085" w:rsidRPr="00397593" w14:paraId="11570E4E" w14:textId="77777777" w:rsidTr="0095267E">
        <w:trPr>
          <w:trHeight w:val="441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85E38A5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number of packs</w:t>
            </w:r>
          </w:p>
          <w:p w14:paraId="61AFFD29" w14:textId="77777777" w:rsidR="00012085" w:rsidRPr="00397593" w:rsidRDefault="00012085" w:rsidP="0095267E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of black pens sol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900B53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C0F4B8A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number of packs</w:t>
            </w:r>
          </w:p>
          <w:p w14:paraId="61D1C58C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of red pens sol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7947296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4FCBF75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number of packs</w:t>
            </w:r>
          </w:p>
          <w:p w14:paraId="0F49B29D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of green pens sold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955F2FA" w14:textId="77777777" w:rsidR="00012085" w:rsidRPr="00397593" w:rsidRDefault="00012085" w:rsidP="0095267E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97593">
              <w:rPr>
                <w:rFonts w:ascii="Times New Roman" w:hAnsi="Times New Roman"/>
                <w:sz w:val="24"/>
                <w:szCs w:val="24"/>
                <w:lang w:eastAsia="en-GB"/>
              </w:rPr>
              <w:t>= 7 : 3 : 4</w:t>
            </w:r>
          </w:p>
        </w:tc>
      </w:tr>
    </w:tbl>
    <w:p w14:paraId="53CC83A0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7E2814A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 total of 212 pens were sold.</w:t>
      </w:r>
    </w:p>
    <w:p w14:paraId="7786F0DC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number of green pens sold.</w:t>
      </w:r>
    </w:p>
    <w:p w14:paraId="0ED3273A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94A6EC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D4972F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B8ABAE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9F2898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E54F1F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193481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FFDCFA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CD51CA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C78C99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6997BB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EECC14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1811BA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6CED15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CFF04E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42CA96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62A5B3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7B8943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4DA2E3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6EA63F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EC992C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BD2877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C64442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356873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F4E0C4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5F82A4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239356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D82834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8B2430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F82259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4A9329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FC7C22" w14:textId="77777777" w:rsidR="00012085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33284D" w14:textId="77777777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C9DE6DE" w14:textId="062E059E" w:rsidR="00012085" w:rsidRPr="00F56579" w:rsidRDefault="00012085" w:rsidP="0001208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3EBE8095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B661839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C2B0E8A" w14:textId="6D8943C2" w:rsidR="00FB2285" w:rsidRPr="003D6F25" w:rsidRDefault="006F165A" w:rsidP="00FB2285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FB2285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B2285" w:rsidRPr="003D6F25">
        <w:rPr>
          <w:rFonts w:ascii="Times New Roman" w:hAnsi="Times New Roman"/>
          <w:sz w:val="24"/>
          <w:szCs w:val="24"/>
          <w:lang w:eastAsia="en-GB"/>
        </w:rPr>
        <w:t>Robert makes 50 litres of green paint by mixing litres of yellow paint and litres of</w:t>
      </w:r>
    </w:p>
    <w:p w14:paraId="5AD9A2FE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blue paint in the ratio 2 : 3</w:t>
      </w:r>
    </w:p>
    <w:p w14:paraId="6A4EC276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Yellow paint is sold in 5 litre tins.</w:t>
      </w:r>
    </w:p>
    <w:p w14:paraId="6A87210D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Each tin of yellow paint costs £26</w:t>
      </w:r>
    </w:p>
    <w:p w14:paraId="5D0BD70C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Blue paint is sold in 10 litre tins.</w:t>
      </w:r>
    </w:p>
    <w:p w14:paraId="2A45D3B5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Each tin of blue paint costs £48</w:t>
      </w:r>
    </w:p>
    <w:p w14:paraId="53D79341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Robert sells all the green paint he makes in 10 litre tins.</w:t>
      </w:r>
    </w:p>
    <w:p w14:paraId="10390FEA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e sells each tin of green paint for £66.96</w:t>
      </w:r>
    </w:p>
    <w:p w14:paraId="78243BAD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Robert’s percentage profit on each tin of green paint he sells.</w:t>
      </w:r>
    </w:p>
    <w:p w14:paraId="21125A7B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25D342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267C1E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746F60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E1A5F8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A8EABD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425815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3A0E8C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4CE082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4DB84A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A3B949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080D84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FB85A7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432584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032E96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1F3770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9EA2C5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D74CA9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A4DB37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7AB56E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8F1EBD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9B3A70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1DA53D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590B1A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0B942E" w14:textId="77777777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4050DF" w14:textId="77777777" w:rsidR="00FB2285" w:rsidRPr="003D6F2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%</w:t>
      </w:r>
    </w:p>
    <w:p w14:paraId="336B62A3" w14:textId="0B18F83E" w:rsidR="00FB2285" w:rsidRDefault="00FB2285" w:rsidP="00FB228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576D1A8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99E6CBE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CF12F31" w14:textId="46D3375D" w:rsidR="00FB2285" w:rsidRPr="00DC5386" w:rsidRDefault="008D25BD" w:rsidP="00FB228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2FFFCB72" wp14:editId="668DDE5F">
            <wp:simplePos x="0" y="0"/>
            <wp:positionH relativeFrom="column">
              <wp:posOffset>-699247</wp:posOffset>
            </wp:positionH>
            <wp:positionV relativeFrom="paragraph">
              <wp:posOffset>-118334</wp:posOffset>
            </wp:positionV>
            <wp:extent cx="270478" cy="473336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FB2285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B2285" w:rsidRPr="00DC5386">
        <w:rPr>
          <w:rFonts w:ascii="Times New Roman" w:hAnsi="Times New Roman"/>
          <w:sz w:val="24"/>
          <w:szCs w:val="24"/>
          <w:lang w:eastAsia="en-GB"/>
        </w:rPr>
        <w:t>Kiaria is 7 years older than Jay.</w:t>
      </w:r>
    </w:p>
    <w:p w14:paraId="3BAC38E0" w14:textId="77777777" w:rsidR="00FB2285" w:rsidRPr="00DC5386" w:rsidRDefault="00FB2285" w:rsidP="00FB22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Martha is twice as old as Kiaria.</w:t>
      </w:r>
    </w:p>
    <w:p w14:paraId="590ECD8E" w14:textId="77777777" w:rsidR="00FB2285" w:rsidRPr="00DC5386" w:rsidRDefault="00FB2285" w:rsidP="00FB228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sum of their three ages is 77</w:t>
      </w:r>
    </w:p>
    <w:p w14:paraId="27F094CF" w14:textId="77777777" w:rsidR="00FB2285" w:rsidRPr="00DC5386" w:rsidRDefault="00FB2285" w:rsidP="00FB228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Find the ratio of Jay’s age to Kiaria’s age to Martha’s age.</w:t>
      </w:r>
    </w:p>
    <w:p w14:paraId="538982F8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723FA8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00E887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E52403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A35DEE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577850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AF4A7D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C96472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1F2462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C39B91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33ECF6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164055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AEC1BC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4B46BA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E52A1B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8D3429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16E762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B74FF2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8303B5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31F5EC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B416EF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E08B24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46D4C1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5CB2B9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414F68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900758" w14:textId="77777777" w:rsidR="00FB2285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76AE81" w14:textId="77777777" w:rsidR="00FB2285" w:rsidRPr="00DC5386" w:rsidRDefault="00FB2285" w:rsidP="00FB228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A118E83" w14:textId="3836905E" w:rsidR="00FB2285" w:rsidRPr="00DC5386" w:rsidRDefault="00FB2285" w:rsidP="00FB228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8D4C42E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3673B5B" w14:textId="77777777" w:rsidR="00814D7A" w:rsidRDefault="00814D7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7B5C673" w14:textId="4ADF69A6" w:rsidR="00253CFB" w:rsidRPr="00BF3FA8" w:rsidRDefault="00253CFB" w:rsidP="00253CFB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6F165A">
        <w:rPr>
          <w:rFonts w:ascii="Times New Roman" w:hAnsi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Liquid A and liquid B are mixed together in the ratio 2 : 13 by volume to make liquid C.</w:t>
      </w:r>
    </w:p>
    <w:p w14:paraId="538B0138" w14:textId="77777777" w:rsidR="00253CFB" w:rsidRPr="00BF3FA8" w:rsidRDefault="00253CFB" w:rsidP="00253C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Liquid A has density 1.21 g/cm</w:t>
      </w:r>
      <w:r w:rsidRPr="00EE04C4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16BA9A36" w14:textId="77777777" w:rsidR="00253CFB" w:rsidRPr="00BF3FA8" w:rsidRDefault="00253CFB" w:rsidP="00253CF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Liquid B has density 1.02 g/cm</w:t>
      </w:r>
      <w:r w:rsidRPr="00EE04C4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0FBACD6E" w14:textId="77777777" w:rsidR="00253CFB" w:rsidRPr="00BF3FA8" w:rsidRDefault="00253CFB" w:rsidP="00253C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 cylindrical container is filled completely with liquid C.</w:t>
      </w:r>
    </w:p>
    <w:p w14:paraId="0C67B733" w14:textId="77777777" w:rsidR="00253CFB" w:rsidRPr="00BF3FA8" w:rsidRDefault="00253CFB" w:rsidP="00253CF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cylinder has radius 3 cm and height 25 cm.</w:t>
      </w:r>
    </w:p>
    <w:p w14:paraId="01EBE8E3" w14:textId="77777777" w:rsidR="00253CFB" w:rsidRPr="00BF3FA8" w:rsidRDefault="00253CFB" w:rsidP="00253C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the mass of the liquid in the container.</w:t>
      </w:r>
    </w:p>
    <w:p w14:paraId="5251F945" w14:textId="77777777" w:rsidR="00253CFB" w:rsidRPr="00BF3FA8" w:rsidRDefault="00253CFB" w:rsidP="00253C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2DD4BDBD" w14:textId="77777777" w:rsidR="00253CFB" w:rsidRPr="00BF3FA8" w:rsidRDefault="00253CFB" w:rsidP="00253C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14:paraId="557FB4D4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49198F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266560B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FFCEB2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2A94F52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54A94C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EF9E68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9CC570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4F225E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CE65154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CAF3E9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FBF6CE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380969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FCDF36A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FFDD0E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D06116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92984B2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D49CAC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8B3DA4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BC8772C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90AE7A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82297B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7E1F23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7D582E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DACCE13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96AA849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BC6DC40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6FC5406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303CAD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94922A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0B81C83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2AC3D3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A767C5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44BC8B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A020160" w14:textId="77777777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FBBAC2" w14:textId="77777777" w:rsidR="00253CFB" w:rsidRPr="00BF3FA8" w:rsidRDefault="00253CFB" w:rsidP="00253CF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g</w:t>
      </w:r>
    </w:p>
    <w:p w14:paraId="09387A20" w14:textId="20EFD006" w:rsidR="00253CFB" w:rsidRDefault="00253CFB" w:rsidP="00253CF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1</w:t>
      </w:r>
      <w:r w:rsidR="006F165A">
        <w:rPr>
          <w:rFonts w:ascii="Times New Roman" w:hAnsi="Times New Roman"/>
          <w:b/>
          <w:bCs/>
          <w:sz w:val="24"/>
          <w:szCs w:val="24"/>
        </w:rPr>
        <w:t>1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4D06CC34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1B5E8B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EB998D3" w14:textId="6B98CF28" w:rsidR="00796BB7" w:rsidRPr="00F56579" w:rsidRDefault="008D25BD" w:rsidP="00796BB7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605019E8" wp14:editId="3E5E0711">
            <wp:simplePos x="0" y="0"/>
            <wp:positionH relativeFrom="column">
              <wp:posOffset>-677732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6BB7" w:rsidRPr="00F56579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796BB7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96BB7" w:rsidRPr="00F56579">
        <w:rPr>
          <w:rFonts w:ascii="Times New Roman" w:hAnsi="Times New Roman"/>
          <w:sz w:val="24"/>
          <w:szCs w:val="24"/>
          <w:lang w:eastAsia="en-GB"/>
        </w:rPr>
        <w:t>Given that</w:t>
      </w:r>
    </w:p>
    <w:p w14:paraId="3128D5A8" w14:textId="77777777" w:rsidR="00796BB7" w:rsidRPr="00F56579" w:rsidRDefault="00796BB7" w:rsidP="00796BB7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212EC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: (3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F56579">
        <w:rPr>
          <w:rFonts w:ascii="Times New Roman" w:hAnsi="Times New Roman"/>
          <w:sz w:val="24"/>
          <w:szCs w:val="24"/>
          <w:lang w:eastAsia="en-GB"/>
        </w:rPr>
        <w:t>+ 5) = 1 : 2</w:t>
      </w:r>
    </w:p>
    <w:p w14:paraId="06996361" w14:textId="77777777" w:rsidR="00796BB7" w:rsidRPr="00F56579" w:rsidRDefault="00796BB7" w:rsidP="00796BB7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possible value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45862F71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D6EC86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3CAECB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0A5A9F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433411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3153C2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671351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5CDC18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748478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0AE443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E38AB4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4CBCE3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F70B5C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7BB06C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2BFD93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AB97E4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EED51B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723E08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C28ED9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EF01C8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2445AC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91C69A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7CEA19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2D86FE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A083CF" w14:textId="56824824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167800" w14:textId="7C06798E" w:rsidR="00987A7D" w:rsidRDefault="00987A7D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722976" w14:textId="79AD447E" w:rsidR="00987A7D" w:rsidRDefault="00987A7D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29918F" w14:textId="77777777" w:rsidR="00987A7D" w:rsidRDefault="00987A7D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ED6540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524C45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44F55D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85EC30" w14:textId="77777777" w:rsidR="00796BB7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C2F3F0" w14:textId="77777777" w:rsidR="00796BB7" w:rsidRPr="00F56579" w:rsidRDefault="00796BB7" w:rsidP="00796BB7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</w:t>
      </w:r>
    </w:p>
    <w:p w14:paraId="7314F375" w14:textId="3A6DE0F8" w:rsidR="00796BB7" w:rsidRPr="00F56579" w:rsidRDefault="00796BB7" w:rsidP="00796BB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F911CB4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FADB1AD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108EF92" w14:textId="3841FA4F" w:rsidR="00EF2949" w:rsidRPr="00C07D5D" w:rsidRDefault="008D25BD" w:rsidP="00EF294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562C6816" wp14:editId="3EA3EB31">
            <wp:simplePos x="0" y="0"/>
            <wp:positionH relativeFrom="column">
              <wp:posOffset>-677732</wp:posOffset>
            </wp:positionH>
            <wp:positionV relativeFrom="paragraph">
              <wp:posOffset>-118334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294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EF294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F2949" w:rsidRPr="00C07D5D">
        <w:rPr>
          <w:rFonts w:ascii="Times New Roman" w:hAnsi="Times New Roman"/>
          <w:sz w:val="24"/>
          <w:szCs w:val="24"/>
          <w:lang w:eastAsia="en-GB"/>
        </w:rPr>
        <w:t>White shapes and black shapes are used in a game.</w:t>
      </w:r>
    </w:p>
    <w:p w14:paraId="6EDB6F01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ome of the shapes are circles.</w:t>
      </w:r>
    </w:p>
    <w:p w14:paraId="733E77B1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ll the other shapes are squares.</w:t>
      </w:r>
    </w:p>
    <w:p w14:paraId="3E82A4BB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ratio of the number of white shapes to the number of black shapes 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3:7</w:t>
      </w:r>
    </w:p>
    <w:p w14:paraId="34F67546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ratio of the number of white circles to the number of white squares 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4:5</w:t>
      </w:r>
    </w:p>
    <w:p w14:paraId="6DFDC203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ratio of the number of black circles to the number of black squares 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2:5</w:t>
      </w:r>
    </w:p>
    <w:p w14:paraId="3B08E726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what fraction of all the shapes are circles.</w:t>
      </w:r>
    </w:p>
    <w:p w14:paraId="5F987299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713098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622F54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BE89F3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BF006D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802493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07E01C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2D81AB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D43B64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F71CA1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123A42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51D3CA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36AFBF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00F12D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312D6E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A8A5F6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F38F67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D155BD" w14:textId="60C1D11F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80789E" w14:textId="77777777" w:rsidR="00987A7D" w:rsidRDefault="00987A7D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2D5C0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5F1964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5DE7DE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9527FB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2BBD99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156242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67695A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416056" w14:textId="77777777" w:rsidR="00EF2949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199762" w14:textId="77777777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2D18A21" w14:textId="5D28B030" w:rsidR="00EF2949" w:rsidRPr="00C07D5D" w:rsidRDefault="00EF2949" w:rsidP="00EF294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9D3708A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DC61CA2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0639D8C" w14:textId="6D4D7D26" w:rsidR="006D1874" w:rsidRPr="00034B6C" w:rsidRDefault="006D1874" w:rsidP="006D1874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points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034B6C">
        <w:rPr>
          <w:rFonts w:ascii="Times New Roman" w:hAnsi="Times New Roman"/>
          <w:sz w:val="24"/>
          <w:szCs w:val="24"/>
          <w:lang w:eastAsia="en-GB"/>
        </w:rPr>
        <w:t>lie in order on a straight line.</w:t>
      </w:r>
    </w:p>
    <w:p w14:paraId="589FB1A4" w14:textId="77777777" w:rsidR="006D1874" w:rsidRPr="00034B6C" w:rsidRDefault="006D1874" w:rsidP="006D187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: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D </w:t>
      </w:r>
      <w:r w:rsidRPr="00034B6C">
        <w:rPr>
          <w:rFonts w:ascii="Times New Roman" w:hAnsi="Times New Roman"/>
          <w:sz w:val="24"/>
          <w:szCs w:val="24"/>
          <w:lang w:eastAsia="en-GB"/>
        </w:rPr>
        <w:t>= 1:5</w:t>
      </w:r>
    </w:p>
    <w:p w14:paraId="016EB9BF" w14:textId="77777777" w:rsidR="006D1874" w:rsidRPr="00034B6C" w:rsidRDefault="006D1874" w:rsidP="006D187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 </w:t>
      </w:r>
      <w:r w:rsidRPr="00034B6C">
        <w:rPr>
          <w:rFonts w:ascii="Times New Roman" w:hAnsi="Times New Roman"/>
          <w:sz w:val="24"/>
          <w:szCs w:val="24"/>
          <w:lang w:eastAsia="en-GB"/>
        </w:rPr>
        <w:t>: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 </w:t>
      </w:r>
      <w:r w:rsidRPr="00034B6C">
        <w:rPr>
          <w:rFonts w:ascii="Times New Roman" w:hAnsi="Times New Roman"/>
          <w:sz w:val="24"/>
          <w:szCs w:val="24"/>
          <w:lang w:eastAsia="en-GB"/>
        </w:rPr>
        <w:t>= 7:11</w:t>
      </w:r>
    </w:p>
    <w:p w14:paraId="0FD88DB6" w14:textId="77777777" w:rsidR="006D1874" w:rsidRPr="00034B6C" w:rsidRDefault="006D1874" w:rsidP="006D1874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: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: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CD</w:t>
      </w:r>
    </w:p>
    <w:p w14:paraId="01C130E0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7CB15D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AD36E3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1F593C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AF4A88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CB2770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B4B9F8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4F4778" w14:textId="099FFD86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CDB307" w14:textId="4359F9F8" w:rsidR="00987A7D" w:rsidRDefault="00987A7D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7848B" w14:textId="0004C674" w:rsidR="00987A7D" w:rsidRDefault="00987A7D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3E10A7" w14:textId="77777777" w:rsidR="00987A7D" w:rsidRDefault="00987A7D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75A168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BDF250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05D79B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2D288E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79A1DC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433955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FB457F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A60E41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7D836A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27755D" w14:textId="77777777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CE5FE8" w14:textId="77777777" w:rsidR="006D1874" w:rsidRPr="00034B6C" w:rsidRDefault="006D1874" w:rsidP="006D187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 : ........................... : ...........................</w:t>
      </w:r>
    </w:p>
    <w:p w14:paraId="27420912" w14:textId="7D929971" w:rsidR="006D1874" w:rsidRDefault="006D1874" w:rsidP="006D187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456C490" w14:textId="77777777" w:rsidR="006D1874" w:rsidRDefault="006D1874" w:rsidP="000A5E6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br/>
      </w:r>
    </w:p>
    <w:p w14:paraId="504782B1" w14:textId="77777777" w:rsidR="006D1874" w:rsidRDefault="006D187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6133080" w14:textId="318285DA" w:rsidR="00491A00" w:rsidRPr="003D6F25" w:rsidRDefault="008D25BD" w:rsidP="006D187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7755C7DF" wp14:editId="0B077846">
            <wp:simplePos x="0" y="0"/>
            <wp:positionH relativeFrom="column">
              <wp:posOffset>-688489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424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491A00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91A00" w:rsidRPr="003D6F25">
        <w:rPr>
          <w:rFonts w:ascii="Times New Roman" w:hAnsi="Times New Roman"/>
          <w:sz w:val="24"/>
          <w:szCs w:val="24"/>
          <w:lang w:eastAsia="en-GB"/>
        </w:rPr>
        <w:t>It would take 120 minutes to fill a swimming pool using water from 5 taps.</w:t>
      </w:r>
    </w:p>
    <w:p w14:paraId="59389F4D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How many minutes will it take to fill the pool if only 3 of the taps are used?</w:t>
      </w:r>
    </w:p>
    <w:p w14:paraId="6C44301A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F63B34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49E0C8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41168D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0AD40C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75AC5E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629473" w14:textId="77777777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E5D4D2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 minutes</w:t>
      </w:r>
    </w:p>
    <w:p w14:paraId="77225C58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C3D96EC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State one assumption you made in working out your answer to part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61D3DEC8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8169306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5130407" w14:textId="77777777" w:rsidR="00491A00" w:rsidRPr="003D6F25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58E58E2" w14:textId="76411CAF" w:rsidR="00491A00" w:rsidRDefault="00491A00" w:rsidP="00491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45424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9B2C243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4705362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69BF55C" w14:textId="1971D7A1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There are some small cubes and some large cubes in a bag.</w:t>
      </w:r>
    </w:p>
    <w:p w14:paraId="0820BD4B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cubes are red or the cubes are yellow.</w:t>
      </w:r>
    </w:p>
    <w:p w14:paraId="6B0A9BD1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ratio of the number of small cubes to the number of large cubes is 4 : 7</w:t>
      </w:r>
    </w:p>
    <w:p w14:paraId="11089C43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ratio of the number of red cubes to the number of yellow cubes is 3 : 5</w:t>
      </w:r>
    </w:p>
    <w:p w14:paraId="125F6938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Explain why the least possible number of cubes in the bag is 88</w:t>
      </w:r>
    </w:p>
    <w:p w14:paraId="715449A1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9999FD9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5961323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968EE40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988BA22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597CA0" w14:textId="77777777" w:rsidR="000D5338" w:rsidRPr="00CC3361" w:rsidRDefault="000D5338" w:rsidP="000D533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All the small cubes are yellow.</w:t>
      </w:r>
    </w:p>
    <w:p w14:paraId="5D0ECA88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ork out the least possible number of large yellow cubes in the bag.</w:t>
      </w:r>
    </w:p>
    <w:p w14:paraId="1B7CBD64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7A7415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C3F96F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44ECD1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3DF16D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63EB32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4295BC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772C76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F15234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EB7C97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1795AF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D61278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8F72C4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3295A1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A325D1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EEA515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3FEE85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AE40A0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F231F0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7288C0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F4E8F2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99526C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FBD026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6D369E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D52C22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0ADAEF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7DE0B6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227072" w14:textId="77777777" w:rsidR="000D5338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40A671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03E45DF" w14:textId="77777777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300B4990" w14:textId="5FD5D652" w:rsidR="000D5338" w:rsidRPr="00F56579" w:rsidRDefault="000D5338" w:rsidP="000D533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6F165A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957D5D2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073F628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2C44A95" w14:textId="1A15846B" w:rsidR="00065E90" w:rsidRPr="00BF3FA8" w:rsidRDefault="00065E90" w:rsidP="00065E9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7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A group of people went to a restaurant.</w:t>
      </w:r>
    </w:p>
    <w:p w14:paraId="6F6E1D74" w14:textId="77777777" w:rsidR="00065E90" w:rsidRPr="00BF3FA8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Each person chose one starter and one main course.</w:t>
      </w:r>
    </w:p>
    <w:p w14:paraId="6E6CD78F" w14:textId="77777777" w:rsidR="00065E90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5"/>
        <w:gridCol w:w="2395"/>
      </w:tblGrid>
      <w:tr w:rsidR="00065E90" w:rsidRPr="00BD7669" w14:paraId="3749288D" w14:textId="77777777" w:rsidTr="00FC5B65">
        <w:trPr>
          <w:trHeight w:val="425"/>
          <w:jc w:val="center"/>
        </w:trPr>
        <w:tc>
          <w:tcPr>
            <w:tcW w:w="2395" w:type="dxa"/>
            <w:vAlign w:val="center"/>
          </w:tcPr>
          <w:p w14:paraId="609682DB" w14:textId="77777777" w:rsidR="00065E90" w:rsidRPr="00BD7669" w:rsidRDefault="00065E90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7669">
              <w:rPr>
                <w:rFonts w:ascii="Times New Roman" w:hAnsi="Times New Roman"/>
                <w:b/>
                <w:sz w:val="24"/>
                <w:szCs w:val="24"/>
              </w:rPr>
              <w:t>starter</w:t>
            </w:r>
          </w:p>
        </w:tc>
        <w:tc>
          <w:tcPr>
            <w:tcW w:w="2395" w:type="dxa"/>
            <w:vAlign w:val="center"/>
          </w:tcPr>
          <w:p w14:paraId="0926F9C8" w14:textId="77777777" w:rsidR="00065E90" w:rsidRPr="00BD7669" w:rsidRDefault="00065E90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7669">
              <w:rPr>
                <w:rFonts w:ascii="Times New Roman" w:hAnsi="Times New Roman"/>
                <w:b/>
                <w:sz w:val="24"/>
                <w:szCs w:val="24"/>
              </w:rPr>
              <w:t>main course</w:t>
            </w:r>
          </w:p>
        </w:tc>
      </w:tr>
      <w:tr w:rsidR="00065E90" w:rsidRPr="00BD7669" w14:paraId="3A067557" w14:textId="77777777" w:rsidTr="00FC5B65">
        <w:trPr>
          <w:trHeight w:val="425"/>
          <w:jc w:val="center"/>
        </w:trPr>
        <w:tc>
          <w:tcPr>
            <w:tcW w:w="2395" w:type="dxa"/>
            <w:vAlign w:val="center"/>
          </w:tcPr>
          <w:p w14:paraId="0CA57A39" w14:textId="77777777" w:rsidR="00065E90" w:rsidRPr="00BD7669" w:rsidRDefault="00065E90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7669">
              <w:rPr>
                <w:rFonts w:ascii="Times New Roman" w:hAnsi="Times New Roman"/>
                <w:sz w:val="24"/>
                <w:szCs w:val="24"/>
              </w:rPr>
              <w:t>soup</w:t>
            </w:r>
          </w:p>
        </w:tc>
        <w:tc>
          <w:tcPr>
            <w:tcW w:w="2395" w:type="dxa"/>
            <w:vAlign w:val="center"/>
          </w:tcPr>
          <w:p w14:paraId="434E9DBF" w14:textId="77777777" w:rsidR="00065E90" w:rsidRPr="00BD7669" w:rsidRDefault="00065E90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7669">
              <w:rPr>
                <w:rFonts w:ascii="Times New Roman" w:hAnsi="Times New Roman"/>
                <w:sz w:val="24"/>
                <w:szCs w:val="24"/>
              </w:rPr>
              <w:t>lasagne</w:t>
            </w:r>
          </w:p>
        </w:tc>
      </w:tr>
      <w:tr w:rsidR="00065E90" w:rsidRPr="00BD7669" w14:paraId="649333DB" w14:textId="77777777" w:rsidTr="00FC5B65">
        <w:trPr>
          <w:trHeight w:val="425"/>
          <w:jc w:val="center"/>
        </w:trPr>
        <w:tc>
          <w:tcPr>
            <w:tcW w:w="2395" w:type="dxa"/>
            <w:vAlign w:val="center"/>
          </w:tcPr>
          <w:p w14:paraId="24D052FD" w14:textId="77777777" w:rsidR="00065E90" w:rsidRPr="00BD7669" w:rsidRDefault="00065E90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7669">
              <w:rPr>
                <w:rFonts w:ascii="Times New Roman" w:hAnsi="Times New Roman"/>
                <w:sz w:val="24"/>
                <w:szCs w:val="24"/>
              </w:rPr>
              <w:t>prawns</w:t>
            </w:r>
          </w:p>
        </w:tc>
        <w:tc>
          <w:tcPr>
            <w:tcW w:w="2395" w:type="dxa"/>
            <w:vAlign w:val="center"/>
          </w:tcPr>
          <w:p w14:paraId="670C7937" w14:textId="77777777" w:rsidR="00065E90" w:rsidRPr="00BD7669" w:rsidRDefault="00065E90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7669">
              <w:rPr>
                <w:rFonts w:ascii="Times New Roman" w:hAnsi="Times New Roman"/>
                <w:sz w:val="24"/>
                <w:szCs w:val="24"/>
              </w:rPr>
              <w:t>curry</w:t>
            </w:r>
          </w:p>
        </w:tc>
      </w:tr>
    </w:tbl>
    <w:p w14:paraId="7E394294" w14:textId="77777777" w:rsidR="00065E90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5BC28CA" w14:textId="77777777" w:rsidR="00065E90" w:rsidRPr="00BF3FA8" w:rsidRDefault="00065E90" w:rsidP="00065E9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number of people who chose soup : the number of people who chose prawns = 2 : 3</w:t>
      </w:r>
    </w:p>
    <w:p w14:paraId="4E75C57E" w14:textId="77777777" w:rsidR="00065E90" w:rsidRPr="00BF3FA8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Of those who chose soup,</w:t>
      </w:r>
    </w:p>
    <w:p w14:paraId="17265335" w14:textId="77777777" w:rsidR="00065E90" w:rsidRPr="00BF3FA8" w:rsidRDefault="00065E90" w:rsidP="00065E9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number of people who chose lasagne : the number of people who chose curry = 5 : 3</w:t>
      </w:r>
    </w:p>
    <w:p w14:paraId="3452E954" w14:textId="77777777" w:rsidR="00065E90" w:rsidRPr="00BF3FA8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Of those who chose prawns,</w:t>
      </w:r>
    </w:p>
    <w:p w14:paraId="6BCE0385" w14:textId="77777777" w:rsidR="00065E90" w:rsidRPr="00BF3FA8" w:rsidRDefault="00065E90" w:rsidP="00065E9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number of people who chose lasagne : the number of people who chose curry = 1 : 5</w:t>
      </w:r>
    </w:p>
    <w:p w14:paraId="5969F482" w14:textId="77777777" w:rsidR="00065E90" w:rsidRPr="00BF3FA8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hat fraction of the people chose curry?</w:t>
      </w:r>
    </w:p>
    <w:p w14:paraId="50D60E58" w14:textId="77777777" w:rsidR="00065E90" w:rsidRPr="00BF3FA8" w:rsidRDefault="00065E90" w:rsidP="00065E9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how you get your answer.</w:t>
      </w:r>
    </w:p>
    <w:p w14:paraId="3EF12E1F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83212B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29C5A84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49695F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5C3F2C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7F056C5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3DB0F7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BAAEB2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3CCE0FE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5E053B5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F7FBA8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7E18A6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584701E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4CE2A9B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4551E1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62E8D9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78BAAF1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29BEC8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088F9B1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DFB8AB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EBC48E6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455731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72EB466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5CB9B0D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080E13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10CC43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6790C9E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CE5E0EB" w14:textId="77777777" w:rsidR="00065E90" w:rsidRPr="00BF3FA8" w:rsidRDefault="00065E90" w:rsidP="00065E9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9F250D8" w14:textId="64989281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30142E29" w14:textId="77777777" w:rsidR="00065E90" w:rsidRDefault="00065E90" w:rsidP="00065E9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BE607C0" w14:textId="77777777" w:rsidR="00065E90" w:rsidRDefault="00065E9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94BF841" w14:textId="4B357812" w:rsidR="00E83682" w:rsidRPr="00DC5386" w:rsidRDefault="00454242" w:rsidP="00E8368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065E9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E83682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83682" w:rsidRPr="00DC5386">
        <w:rPr>
          <w:rFonts w:ascii="Times New Roman" w:hAnsi="Times New Roman"/>
          <w:sz w:val="24"/>
          <w:szCs w:val="24"/>
          <w:lang w:eastAsia="en-GB"/>
        </w:rPr>
        <w:t>There are only blue pens, green pens and red pens in a box.</w:t>
      </w:r>
    </w:p>
    <w:p w14:paraId="527FA928" w14:textId="77777777" w:rsidR="00E83682" w:rsidRPr="00DC5386" w:rsidRDefault="00E83682" w:rsidP="00E836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ratio of the number of blue pens to the number of green pens is 2 : 5</w:t>
      </w:r>
    </w:p>
    <w:p w14:paraId="068951AE" w14:textId="77777777" w:rsidR="00E83682" w:rsidRPr="00DC5386" w:rsidRDefault="00E83682" w:rsidP="00E8368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ratio of the number of green pens to the number of red pens is 4 : 1</w:t>
      </w:r>
    </w:p>
    <w:p w14:paraId="5D0F3423" w14:textId="77777777" w:rsidR="00E83682" w:rsidRPr="00DC5386" w:rsidRDefault="00E83682" w:rsidP="00E8368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re are less than 100 pens in the box.</w:t>
      </w:r>
    </w:p>
    <w:p w14:paraId="2B4FF7D6" w14:textId="77777777" w:rsidR="00E83682" w:rsidRPr="00DC5386" w:rsidRDefault="00E83682" w:rsidP="00E8368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hat is the greatest possible number of red pens in the box?</w:t>
      </w:r>
    </w:p>
    <w:p w14:paraId="35E38D68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B49F40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4E5D9A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69A075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3D753C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C73245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E0791A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92B3D6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09E6F8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EE83D8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44E7CF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7DD115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CAE727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127272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BD70DC" w14:textId="77777777" w:rsidR="00E83682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9F5BB3" w14:textId="77777777" w:rsidR="00E83682" w:rsidRPr="00DC5386" w:rsidRDefault="00E83682" w:rsidP="00E8368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38DA935" w14:textId="4C4A985A" w:rsidR="00E83682" w:rsidRPr="00DC5386" w:rsidRDefault="00E83682" w:rsidP="00E836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45424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65E9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9D9888A" w14:textId="77777777" w:rsidR="00BE7E87" w:rsidRDefault="00BE7E87" w:rsidP="00BE7E8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BCDCD4A" w14:textId="77777777" w:rsidR="00814D7A" w:rsidRDefault="00814D7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3CEC334" w14:textId="3C45DAB1" w:rsidR="00EB533B" w:rsidRPr="003D6F25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065E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re two numbers such tha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C30249">
        <w:rPr>
          <w:rFonts w:ascii="Times New Roman" w:hAnsi="Times New Roman"/>
          <w:color w:val="000000"/>
          <w:sz w:val="24"/>
          <w:szCs w:val="24"/>
        </w:rPr>
        <w:t>&gt;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</w:p>
    <w:p w14:paraId="2E235D9C" w14:textId="77777777" w:rsidR="00EB533B" w:rsidRPr="003D6F25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hen you subtract 5 from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nd subtract 5 from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3D6F25">
        <w:rPr>
          <w:rFonts w:ascii="Times New Roman" w:hAnsi="Times New Roman"/>
          <w:sz w:val="24"/>
          <w:szCs w:val="24"/>
          <w:lang w:eastAsia="en-GB"/>
        </w:rPr>
        <w:t>the answers are in the ratio 5 : 1</w:t>
      </w:r>
    </w:p>
    <w:p w14:paraId="1DCAFA99" w14:textId="77777777" w:rsidR="00EB533B" w:rsidRPr="003D6F25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hen you add 20 to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nd add 20 to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q </w:t>
      </w:r>
      <w:r w:rsidRPr="003D6F25">
        <w:rPr>
          <w:rFonts w:ascii="Times New Roman" w:hAnsi="Times New Roman"/>
          <w:sz w:val="24"/>
          <w:szCs w:val="24"/>
          <w:lang w:eastAsia="en-GB"/>
        </w:rPr>
        <w:t>the answers are in the ratio 5 : 2</w:t>
      </w:r>
    </w:p>
    <w:p w14:paraId="0EFC79A8" w14:textId="77777777" w:rsidR="00EB533B" w:rsidRPr="003D6F25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Find the ratio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q</w:t>
      </w:r>
    </w:p>
    <w:p w14:paraId="06D3CCBF" w14:textId="77777777" w:rsidR="00EB533B" w:rsidRPr="003D6F25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14:paraId="06625D09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97C4BE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634F6B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EA7DA9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E3824D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0AAFDF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09C712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26B4D6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F45188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E89571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B9CB05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E56C8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4419F0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A3D984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DC61D1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A13FA1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12DFE0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236CCB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11681B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D3D523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A466F9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0F2E54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713E7B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76D917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730A1F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57F4AB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5220CF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C17320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6A68DF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45E91D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0CB68E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C44831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3F37A9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B35FEE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742CD6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E905DB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925C8E" w14:textId="77777777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F57DB0" w14:textId="77777777" w:rsidR="00EB533B" w:rsidRPr="003D6F25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14:paraId="39E3BB6E" w14:textId="5D55CAA2" w:rsidR="00EB533B" w:rsidRDefault="00EB533B" w:rsidP="00EB533B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065E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B5732AC" w14:textId="77777777" w:rsidR="00D112D8" w:rsidRDefault="00BE7E87" w:rsidP="00E84A6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1C243A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7B7D58C" w14:textId="77777777" w:rsidR="00D112D8" w:rsidRDefault="00D112D8">
      <w:pPr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39BBDA27" w14:textId="233A17B4" w:rsidR="00AB06AB" w:rsidRPr="00AB06AB" w:rsidRDefault="00065E90" w:rsidP="00AB06A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06AC18CE" wp14:editId="2D7D61BF">
            <wp:simplePos x="0" y="0"/>
            <wp:positionH relativeFrom="column">
              <wp:posOffset>-709295</wp:posOffset>
            </wp:positionH>
            <wp:positionV relativeFrom="paragraph">
              <wp:posOffset>-46246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0</w:t>
      </w:r>
      <w:r w:rsidR="00AB06AB" w:rsidRPr="00AB06A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AB06AB"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>The ratio (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AB06AB"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+ 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AB06AB"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: ( 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AB06AB"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– 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AB06AB"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is equivalent to 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k </w:t>
      </w:r>
      <w:r w:rsidR="00AB06AB"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>: 1</w:t>
      </w:r>
    </w:p>
    <w:p w14:paraId="76ACEBB9" w14:textId="77777777" w:rsidR="00AB06AB" w:rsidRPr="00AB06AB" w:rsidRDefault="00AB06AB" w:rsidP="00AB06AB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how that </w:t>
      </w:r>
      <w:r w:rsidRPr="00AB06AB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AB06AB">
        <w:rPr>
          <w:rFonts w:ascii="Times New Roman" w:eastAsia="Calibri" w:hAnsi="Times New Roman" w:cs="Times New Roman"/>
          <w:sz w:val="24"/>
          <w:szCs w:val="24"/>
          <w:lang w:eastAsia="en-GB"/>
        </w:rPr>
        <w:t>=</w:t>
      </w:r>
      <w:r w:rsidRPr="00AB06AB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840" w:dyaOrig="660" w14:anchorId="45CBE277">
          <v:shape id="_x0000_i1027" type="#_x0000_t75" style="width:42.2pt;height:33.5pt" o:ole="">
            <v:imagedata r:id="rId14" o:title=""/>
          </v:shape>
          <o:OLEObject Type="Embed" ProgID="Equation.DSMT4" ShapeID="_x0000_i1027" DrawAspect="Content" ObjectID="_1661887385" r:id="rId15"/>
        </w:object>
      </w:r>
    </w:p>
    <w:p w14:paraId="62DC0513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DBBA742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30C6466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D74533A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2A9BE6C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4FB13B8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F30558E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C4F0F03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FFFCB8B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3306B16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38911CC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C7C7AAE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E7B2833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5C1EED7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BF47E6E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DA31104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3D06BC4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DC32994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31ED168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5456ED" w14:textId="6B5E9B60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B06A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65E9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0</w:t>
      </w:r>
      <w:r w:rsidRPr="00AB06A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7E979B42" w14:textId="77777777" w:rsidR="00AB06AB" w:rsidRPr="00AB06AB" w:rsidRDefault="00AB06AB" w:rsidP="00AB06AB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B06A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DEF10C3" w14:textId="192C3907" w:rsidR="00987A7D" w:rsidRDefault="00987A7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80989C3" w14:textId="7C5FA58C" w:rsidR="00AB06AB" w:rsidRPr="00AB06AB" w:rsidRDefault="00065E90" w:rsidP="00AB06AB">
      <w:pPr>
        <w:tabs>
          <w:tab w:val="left" w:pos="0"/>
          <w:tab w:val="left" w:pos="426"/>
          <w:tab w:val="left" w:pos="851"/>
          <w:tab w:val="left" w:pos="3119"/>
          <w:tab w:val="left" w:pos="4678"/>
          <w:tab w:val="left" w:pos="5670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21</w:t>
      </w:r>
      <w:r w:rsidR="00AB06AB" w:rsidRPr="00AB06AB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>Given that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ab/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 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b 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>= 8 : 5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ab/>
        <w:t>and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ab/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b 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AB06AB"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c </w:t>
      </w:r>
      <w:r w:rsidR="00AB06AB" w:rsidRPr="00AB06AB">
        <w:rPr>
          <w:rFonts w:ascii="Times New Roman" w:eastAsia="Calibri" w:hAnsi="Times New Roman" w:cs="Times New Roman"/>
          <w:sz w:val="24"/>
          <w:szCs w:val="24"/>
        </w:rPr>
        <w:t>= 3 : 4</w:t>
      </w:r>
    </w:p>
    <w:p w14:paraId="30F6D98E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904DCA7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AB06AB">
        <w:rPr>
          <w:rFonts w:ascii="Times New Roman" w:eastAsia="Calibri" w:hAnsi="Times New Roman" w:cs="Times New Roman"/>
          <w:sz w:val="24"/>
          <w:szCs w:val="24"/>
        </w:rPr>
        <w:t xml:space="preserve">find the ratio </w:t>
      </w:r>
      <w:r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 </w:t>
      </w:r>
      <w:r w:rsidRPr="00AB06A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b </w:t>
      </w:r>
      <w:r w:rsidRPr="00AB06A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AB06AB">
        <w:rPr>
          <w:rFonts w:ascii="Times New Roman" w:eastAsia="Calibri" w:hAnsi="Times New Roman" w:cs="Times New Roman"/>
          <w:i/>
          <w:iCs/>
          <w:sz w:val="24"/>
          <w:szCs w:val="24"/>
        </w:rPr>
        <w:t>c</w:t>
      </w:r>
    </w:p>
    <w:p w14:paraId="1A91B1C3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625D3711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B06AB">
        <w:rPr>
          <w:rFonts w:ascii="Times New Roman" w:eastAsia="Calibri" w:hAnsi="Times New Roman" w:cs="Times New Roman"/>
          <w:sz w:val="24"/>
          <w:szCs w:val="24"/>
        </w:rPr>
        <w:t>Give your answer in its simplest form.</w:t>
      </w:r>
    </w:p>
    <w:p w14:paraId="2D166DFB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85F1C0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D983C1A" w14:textId="25911B7B" w:rsid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D80098" w14:textId="5B9BA8ED" w:rsidR="00065E90" w:rsidRDefault="00065E90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DAC608A" w14:textId="5900832B" w:rsidR="00065E90" w:rsidRDefault="00065E90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563351E" w14:textId="29F9B0D1" w:rsidR="00065E90" w:rsidRDefault="00065E90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B01117F" w14:textId="23093198" w:rsidR="00065E90" w:rsidRDefault="00065E90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2C062D2" w14:textId="199BDA86" w:rsidR="00065E90" w:rsidRDefault="00065E90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1AFE0E" w14:textId="77777777" w:rsidR="00065E90" w:rsidRPr="00AB06AB" w:rsidRDefault="00065E90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44673C3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DD3A9CC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AB06AB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6C25EC85" w14:textId="11186B3A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B06A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065E90">
        <w:rPr>
          <w:rFonts w:ascii="Times New Roman" w:eastAsia="Calibri" w:hAnsi="Times New Roman" w:cs="Times New Roman"/>
          <w:b/>
          <w:bCs/>
          <w:sz w:val="24"/>
          <w:szCs w:val="24"/>
        </w:rPr>
        <w:t>21</w:t>
      </w:r>
      <w:r w:rsidRPr="00AB06A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05EF9C70" w14:textId="77777777" w:rsidR="00AB06AB" w:rsidRPr="00AB06AB" w:rsidRDefault="00AB06AB" w:rsidP="00AB06A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B06AB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D5EBCBD" w14:textId="54511A60" w:rsidR="00AB06AB" w:rsidRDefault="00AB06A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767258A" w14:textId="38ED7D72" w:rsidR="00AB06AB" w:rsidRPr="00AB06AB" w:rsidRDefault="00065E90" w:rsidP="00AB06AB">
      <w:pPr>
        <w:tabs>
          <w:tab w:val="left" w:pos="426"/>
        </w:tabs>
        <w:autoSpaceDE w:val="0"/>
        <w:autoSpaceDN w:val="0"/>
        <w:adjustRightInd w:val="0"/>
        <w:ind w:hanging="572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22</w:t>
      </w:r>
      <w:r w:rsidR="00AB06AB" w:rsidRPr="00AB06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AB06AB" w:rsidRPr="00AB06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AB06AB"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>The densities of three metal alloys, A, B and C, are in the ratio</w:t>
      </w:r>
    </w:p>
    <w:p w14:paraId="5B1803C3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3552782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>13 : 15 : 21</w:t>
      </w:r>
    </w:p>
    <w:p w14:paraId="34D96DA2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4FBDAA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>1 m</w:t>
      </w:r>
      <w:r w:rsidRPr="00AB06A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of alloy B has a mass of 8600 kg.</w:t>
      </w:r>
    </w:p>
    <w:p w14:paraId="522BE61E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927F20C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>Work out the difference between the mass of 5 m</w:t>
      </w:r>
      <w:r w:rsidRPr="00AB06A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of alloy A and 3 m</w:t>
      </w:r>
      <w:r w:rsidRPr="00AB06A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of alloy C.</w:t>
      </w:r>
    </w:p>
    <w:p w14:paraId="0C7DBECF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>Give your answer correct to 3 significant figures.</w:t>
      </w:r>
    </w:p>
    <w:p w14:paraId="4F0DB5D5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0593C7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032C9B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D3250D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414F66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8FB034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67A4EA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2E7FAD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E4BB15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1E9E70D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551B012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DC6DEB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8719FDF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0EFD23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C11FA5D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8BE82AC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A7E5DD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72A1FFC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19D214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79D0056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22D07C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BA51EF5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8A164C9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5AF09AB" w14:textId="2712862B" w:rsidR="00065E90" w:rsidRDefault="00065E90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B1D712" w14:textId="1D9490E7" w:rsidR="00065E90" w:rsidRDefault="00065E90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787ACB5" w14:textId="5AF97DD5" w:rsidR="00065E90" w:rsidRDefault="00065E90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05D4BAB" w14:textId="77777777" w:rsidR="00065E90" w:rsidRPr="00AB06AB" w:rsidRDefault="00065E90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36A4D2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5DCCF4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8C7D1E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A89E86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3D63E1D" w14:textId="77777777" w:rsidR="00AB06AB" w:rsidRPr="00AB06AB" w:rsidRDefault="00AB06AB" w:rsidP="00AB06A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B06AB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 kg</w:t>
      </w:r>
    </w:p>
    <w:p w14:paraId="5D19CAA8" w14:textId="4DE4AD6D" w:rsidR="00AB06AB" w:rsidRPr="00AB06AB" w:rsidRDefault="00AB06AB" w:rsidP="00AB06AB">
      <w:pP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B06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65E9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2</w:t>
      </w:r>
      <w:r w:rsidRPr="00AB06AB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 ___________________________________________________________________________</w:t>
      </w:r>
    </w:p>
    <w:p w14:paraId="3696FFF0" w14:textId="77777777" w:rsidR="0081030E" w:rsidRDefault="0081030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12BC80F" w14:textId="0F19DD6D" w:rsidR="0081030E" w:rsidRPr="0081030E" w:rsidRDefault="00065E90" w:rsidP="0081030E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23</w:t>
      </w:r>
      <w:r w:rsidR="0081030E" w:rsidRPr="0081030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81030E" w:rsidRPr="0081030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81030E"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a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sym w:font="Symbol" w:char="F0D6"/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7 +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sym w:font="Symbol" w:char="F0D6"/>
      </w:r>
      <w:r w:rsidR="0081030E"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="0081030E"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b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sym w:font="Symbol" w:char="F0D6"/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63 +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sym w:font="Symbol" w:char="F0D6"/>
      </w:r>
      <w:r w:rsidR="0081030E"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d</w:t>
      </w:r>
      <w:r w:rsidR="0081030E" w:rsidRPr="0081030E"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  <w:t xml:space="preserve">,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here </w:t>
      </w:r>
      <w:r w:rsidR="0081030E"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nd </w:t>
      </w:r>
      <w:r w:rsidR="0081030E"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d </w:t>
      </w:r>
      <w:r w:rsidR="0081030E"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>are positive integers.</w:t>
      </w:r>
    </w:p>
    <w:p w14:paraId="77A6BA2B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40F1D7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Given that </w:t>
      </w:r>
      <w:r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c </w:t>
      </w:r>
      <w:r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: </w:t>
      </w:r>
      <w:r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d </w:t>
      </w:r>
      <w:r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>= 1 : 9</w:t>
      </w:r>
    </w:p>
    <w:p w14:paraId="208AA671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21FEEA8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find, in its simplest form, the ratio </w:t>
      </w:r>
      <w:r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a </w:t>
      </w:r>
      <w:r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: </w:t>
      </w:r>
      <w:r w:rsidRPr="0081030E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b</w:t>
      </w:r>
    </w:p>
    <w:p w14:paraId="1E135FF3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854BA9B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587A82C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4B6DFD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8C739C2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DFF9FD1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2A2F4AF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091BCA9" w14:textId="68B4A2E2" w:rsid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4D9AD83" w14:textId="5DE26CA1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6E4802" w14:textId="6BCD67AA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0ED706" w14:textId="4E5BDB2B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4F3E03B" w14:textId="0AEE0896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8CC0B1A" w14:textId="76D2CF84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6FEA73" w14:textId="77777777" w:rsidR="00065E90" w:rsidRPr="0081030E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1FF6621" w14:textId="062C9932" w:rsid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7FDBDDF" w14:textId="5C6A0261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9EA3281" w14:textId="58A074F3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B3724F" w14:textId="653506FB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E59B38F" w14:textId="124A4FC4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7E2CB60" w14:textId="62A0EC0D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8CA82E" w14:textId="791CD768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280A3CB" w14:textId="7C189C0D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27A1D9" w14:textId="77777777" w:rsidR="00065E90" w:rsidRPr="0081030E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FDC573" w14:textId="11856C52" w:rsid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69939B7" w14:textId="7F47F698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CC329D" w14:textId="62BE5B38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BE574C" w14:textId="1027E44A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56DB104" w14:textId="3C2CC0E4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BF0CDE3" w14:textId="001735E4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57B16B1" w14:textId="2E2233E2" w:rsidR="00065E90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2D3358" w14:textId="77777777" w:rsidR="00065E90" w:rsidRPr="0081030E" w:rsidRDefault="00065E90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8C8EDD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A519611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F6E596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1030E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28D29C69" w14:textId="44D21161" w:rsidR="0081030E" w:rsidRPr="0081030E" w:rsidRDefault="0081030E" w:rsidP="0081030E">
      <w:pP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81030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65E9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3</w:t>
      </w:r>
      <w:r w:rsidRPr="0081030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 ___________________________________________________________________________</w:t>
      </w:r>
    </w:p>
    <w:p w14:paraId="32C737B8" w14:textId="77777777" w:rsidR="0081030E" w:rsidRPr="0081030E" w:rsidRDefault="0081030E" w:rsidP="0081030E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2C380A9" w14:textId="77777777" w:rsidR="0081030E" w:rsidRDefault="0081030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5E82B9" w14:textId="19A03DA1" w:rsidR="0081030E" w:rsidRPr="00B477EF" w:rsidRDefault="00065E90" w:rsidP="0081030E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81030E"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4 </w:t>
      </w:r>
      <w:r w:rsidR="0081030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1030E" w:rsidRPr="00B477EF">
        <w:rPr>
          <w:rFonts w:ascii="Times New Roman" w:hAnsi="Times New Roman"/>
          <w:sz w:val="24"/>
          <w:szCs w:val="24"/>
          <w:lang w:eastAsia="en-GB"/>
        </w:rPr>
        <w:t>There are some flowers in a shop.</w:t>
      </w:r>
    </w:p>
    <w:p w14:paraId="2BC9AFAD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36549B9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Each flower is either red or yellow.</w:t>
      </w:r>
    </w:p>
    <w:p w14:paraId="0FCA4229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Each flower is either a tulip or a rose.</w:t>
      </w:r>
    </w:p>
    <w:p w14:paraId="5D58CD6C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2CDA0B8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For these flowers</w:t>
      </w:r>
    </w:p>
    <w:p w14:paraId="159B8FAF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>number of tulips : number of roses = 6 : 5</w:t>
      </w:r>
    </w:p>
    <w:p w14:paraId="0BE3E214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>number of red tulips : number of yellow tulips = 3 : 4</w:t>
      </w:r>
    </w:p>
    <w:p w14:paraId="4064C0E7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4493B20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Work out the proportion of the flowers that are red tulips.</w:t>
      </w:r>
    </w:p>
    <w:p w14:paraId="386E3954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9A2B59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7DDB62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5627BA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3EDE6B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E76C2A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2D5110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8BA96F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EFB9E8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BB9DB3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9D9A25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2F472C" w14:textId="74A089EA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D7D8FB" w14:textId="6CAC0280" w:rsidR="00065E90" w:rsidRDefault="00065E90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E8E93B" w14:textId="0B483250" w:rsidR="00065E90" w:rsidRDefault="00065E90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BECB2D" w14:textId="77777777" w:rsidR="00065E90" w:rsidRDefault="00065E90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CA32A2" w14:textId="2678D6E1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8AD469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03A825" w14:textId="77777777" w:rsidR="0081030E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5671C7" w14:textId="77777777" w:rsidR="0081030E" w:rsidRPr="00B477EF" w:rsidRDefault="0081030E" w:rsidP="0081030E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C57AD11" w14:textId="31A3152E" w:rsidR="0081030E" w:rsidRDefault="0081030E" w:rsidP="009C110C">
      <w:pPr>
        <w:pBdr>
          <w:bottom w:val="single" w:sz="4" w:space="1" w:color="auto"/>
        </w:pBd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5E90"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587065C5" w14:textId="77777777" w:rsidR="009C110C" w:rsidRPr="00B477EF" w:rsidRDefault="009C110C" w:rsidP="009C110C">
      <w:pPr>
        <w:pBdr>
          <w:bottom w:val="single" w:sz="4" w:space="1" w:color="auto"/>
        </w:pBd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3E4766" w14:textId="317BA473" w:rsidR="00D112D8" w:rsidRDefault="009C110C" w:rsidP="00E84A6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C5386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 wp14:anchorId="234F4502" wp14:editId="76C872DB">
                <wp:simplePos x="0" y="0"/>
                <wp:positionH relativeFrom="column">
                  <wp:posOffset>10795</wp:posOffset>
                </wp:positionH>
                <wp:positionV relativeFrom="paragraph">
                  <wp:posOffset>43289</wp:posOffset>
                </wp:positionV>
                <wp:extent cx="5731510" cy="0"/>
                <wp:effectExtent l="0" t="19050" r="21590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173AF8" id="Straight Connector 1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85pt,3.4pt" to="452.1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909D1E6" w14:textId="55537184" w:rsidR="009C110C" w:rsidRPr="00DC5386" w:rsidRDefault="00204AA8" w:rsidP="009C110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C243A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065E90">
        <w:rPr>
          <w:rFonts w:ascii="Times New Roman" w:hAnsi="Times New Roman" w:cs="Times New Roman"/>
          <w:b/>
          <w:bCs/>
          <w:sz w:val="24"/>
          <w:szCs w:val="24"/>
        </w:rPr>
        <w:t>94</w:t>
      </w:r>
    </w:p>
    <w:p w14:paraId="28C624B2" w14:textId="13C6671F" w:rsidR="009C110C" w:rsidRPr="00DC5386" w:rsidRDefault="009C110C" w:rsidP="009C110C">
      <w:pPr>
        <w:tabs>
          <w:tab w:val="left" w:pos="0"/>
          <w:tab w:val="left" w:pos="426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B8F3AAD" w14:textId="77777777" w:rsidR="009C110C" w:rsidRPr="00DC5386" w:rsidRDefault="009C110C" w:rsidP="009C110C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b/>
          <w:bCs/>
          <w:sz w:val="24"/>
          <w:szCs w:val="24"/>
        </w:rPr>
      </w:pPr>
    </w:p>
    <w:p w14:paraId="5BA77BE6" w14:textId="40CAE606" w:rsidR="00204AA8" w:rsidRPr="001C243A" w:rsidRDefault="00204AA8" w:rsidP="00E84A6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BF89DB" w14:textId="449A26A7" w:rsidR="00B73A10" w:rsidRPr="00C84BA8" w:rsidRDefault="00B73A10" w:rsidP="00C84BA8"/>
    <w:sectPr w:rsidR="00B73A10" w:rsidRPr="00C84BA8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9E5A23" w14:textId="77777777" w:rsidR="000F33DC" w:rsidRDefault="000F33DC" w:rsidP="00175BBA">
      <w:r>
        <w:separator/>
      </w:r>
    </w:p>
  </w:endnote>
  <w:endnote w:type="continuationSeparator" w:id="0">
    <w:p w14:paraId="25315C1C" w14:textId="77777777" w:rsidR="000F33DC" w:rsidRDefault="000F33DC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77ADFF" w14:textId="77777777" w:rsidR="000F33DC" w:rsidRDefault="000F33DC" w:rsidP="00175BBA">
      <w:r>
        <w:separator/>
      </w:r>
    </w:p>
  </w:footnote>
  <w:footnote w:type="continuationSeparator" w:id="0">
    <w:p w14:paraId="2EEA13F2" w14:textId="77777777" w:rsidR="000F33DC" w:rsidRDefault="000F33DC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48B92130" w:rsidR="00EC44AB" w:rsidRPr="00EC44AB" w:rsidRDefault="001C243A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1C243A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4344B7" w:rsidRPr="004344B7">
      <w:rPr>
        <w:rFonts w:ascii="Times New Roman" w:hAnsi="Times New Roman"/>
        <w:b/>
        <w:bCs/>
        <w:sz w:val="24"/>
        <w:szCs w:val="24"/>
      </w:rPr>
      <w:t>Ratio and propor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DF7"/>
    <w:rsid w:val="00001FFF"/>
    <w:rsid w:val="00012085"/>
    <w:rsid w:val="0001584D"/>
    <w:rsid w:val="00057B00"/>
    <w:rsid w:val="00057BD1"/>
    <w:rsid w:val="000619F2"/>
    <w:rsid w:val="00065E90"/>
    <w:rsid w:val="000810E8"/>
    <w:rsid w:val="000971DD"/>
    <w:rsid w:val="000A54BF"/>
    <w:rsid w:val="000A5E6A"/>
    <w:rsid w:val="000C343B"/>
    <w:rsid w:val="000D5338"/>
    <w:rsid w:val="000E1411"/>
    <w:rsid w:val="000E6956"/>
    <w:rsid w:val="000F33DC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C243A"/>
    <w:rsid w:val="001E4F60"/>
    <w:rsid w:val="001E5989"/>
    <w:rsid w:val="0020371A"/>
    <w:rsid w:val="00204AA8"/>
    <w:rsid w:val="00222221"/>
    <w:rsid w:val="00253CFB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2670A"/>
    <w:rsid w:val="004344B7"/>
    <w:rsid w:val="004538A5"/>
    <w:rsid w:val="00454242"/>
    <w:rsid w:val="004574F4"/>
    <w:rsid w:val="00491A00"/>
    <w:rsid w:val="004A1220"/>
    <w:rsid w:val="004B0AB9"/>
    <w:rsid w:val="004E1A95"/>
    <w:rsid w:val="00510F60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554F"/>
    <w:rsid w:val="00587B32"/>
    <w:rsid w:val="005A3C6A"/>
    <w:rsid w:val="005A5462"/>
    <w:rsid w:val="005A76DB"/>
    <w:rsid w:val="005B347C"/>
    <w:rsid w:val="005C0C10"/>
    <w:rsid w:val="005D4BB3"/>
    <w:rsid w:val="005E5A3C"/>
    <w:rsid w:val="00614D11"/>
    <w:rsid w:val="00615976"/>
    <w:rsid w:val="00624B01"/>
    <w:rsid w:val="00633511"/>
    <w:rsid w:val="00651689"/>
    <w:rsid w:val="00663EFE"/>
    <w:rsid w:val="00680239"/>
    <w:rsid w:val="006836D3"/>
    <w:rsid w:val="006B0B8D"/>
    <w:rsid w:val="006D1874"/>
    <w:rsid w:val="006F165A"/>
    <w:rsid w:val="006F55BF"/>
    <w:rsid w:val="006F5905"/>
    <w:rsid w:val="006F62CB"/>
    <w:rsid w:val="00723957"/>
    <w:rsid w:val="0072718D"/>
    <w:rsid w:val="00787520"/>
    <w:rsid w:val="00796BB7"/>
    <w:rsid w:val="00797E94"/>
    <w:rsid w:val="007A336F"/>
    <w:rsid w:val="007A45C8"/>
    <w:rsid w:val="007B2F19"/>
    <w:rsid w:val="007D122A"/>
    <w:rsid w:val="007D1500"/>
    <w:rsid w:val="007E6F22"/>
    <w:rsid w:val="0081030E"/>
    <w:rsid w:val="00814D7A"/>
    <w:rsid w:val="00827782"/>
    <w:rsid w:val="00844161"/>
    <w:rsid w:val="0087346D"/>
    <w:rsid w:val="008B7183"/>
    <w:rsid w:val="008C0A25"/>
    <w:rsid w:val="008D25BD"/>
    <w:rsid w:val="008E0D99"/>
    <w:rsid w:val="008E1CF2"/>
    <w:rsid w:val="008F562D"/>
    <w:rsid w:val="009425CE"/>
    <w:rsid w:val="009602D8"/>
    <w:rsid w:val="0098358A"/>
    <w:rsid w:val="00983CB6"/>
    <w:rsid w:val="00987A7D"/>
    <w:rsid w:val="009A511D"/>
    <w:rsid w:val="009B3D82"/>
    <w:rsid w:val="009B71CF"/>
    <w:rsid w:val="009C110C"/>
    <w:rsid w:val="00A41D2E"/>
    <w:rsid w:val="00A4282B"/>
    <w:rsid w:val="00A5611E"/>
    <w:rsid w:val="00A613C9"/>
    <w:rsid w:val="00A62749"/>
    <w:rsid w:val="00A63683"/>
    <w:rsid w:val="00A7593A"/>
    <w:rsid w:val="00AA423B"/>
    <w:rsid w:val="00AB0346"/>
    <w:rsid w:val="00AB06AB"/>
    <w:rsid w:val="00AC7BA1"/>
    <w:rsid w:val="00AC7E61"/>
    <w:rsid w:val="00AE4492"/>
    <w:rsid w:val="00B25C0E"/>
    <w:rsid w:val="00B541FC"/>
    <w:rsid w:val="00B60127"/>
    <w:rsid w:val="00B608CF"/>
    <w:rsid w:val="00B73A10"/>
    <w:rsid w:val="00B857FF"/>
    <w:rsid w:val="00BB103B"/>
    <w:rsid w:val="00BB5CB8"/>
    <w:rsid w:val="00BC7598"/>
    <w:rsid w:val="00BE409D"/>
    <w:rsid w:val="00BE7E87"/>
    <w:rsid w:val="00BF56DD"/>
    <w:rsid w:val="00C04C0A"/>
    <w:rsid w:val="00C0764A"/>
    <w:rsid w:val="00C0774A"/>
    <w:rsid w:val="00C14852"/>
    <w:rsid w:val="00C20096"/>
    <w:rsid w:val="00C21058"/>
    <w:rsid w:val="00C24AEF"/>
    <w:rsid w:val="00C35388"/>
    <w:rsid w:val="00C45602"/>
    <w:rsid w:val="00C50AF5"/>
    <w:rsid w:val="00C844DC"/>
    <w:rsid w:val="00C84BA8"/>
    <w:rsid w:val="00C954DE"/>
    <w:rsid w:val="00CD2689"/>
    <w:rsid w:val="00CE0BB1"/>
    <w:rsid w:val="00CE3312"/>
    <w:rsid w:val="00CE5C1A"/>
    <w:rsid w:val="00D112D8"/>
    <w:rsid w:val="00D15E05"/>
    <w:rsid w:val="00D53F97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3682"/>
    <w:rsid w:val="00E84A66"/>
    <w:rsid w:val="00E85A89"/>
    <w:rsid w:val="00E860A2"/>
    <w:rsid w:val="00E94A19"/>
    <w:rsid w:val="00EA7115"/>
    <w:rsid w:val="00EB165D"/>
    <w:rsid w:val="00EB1AB3"/>
    <w:rsid w:val="00EB2C52"/>
    <w:rsid w:val="00EB51F7"/>
    <w:rsid w:val="00EB533B"/>
    <w:rsid w:val="00EB7DEC"/>
    <w:rsid w:val="00EC44AB"/>
    <w:rsid w:val="00ED39E1"/>
    <w:rsid w:val="00ED6321"/>
    <w:rsid w:val="00EE3D82"/>
    <w:rsid w:val="00EF2949"/>
    <w:rsid w:val="00EF7697"/>
    <w:rsid w:val="00F314E4"/>
    <w:rsid w:val="00F3473D"/>
    <w:rsid w:val="00F962C1"/>
    <w:rsid w:val="00F97122"/>
    <w:rsid w:val="00FB2285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B541FC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B541FC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image" Target="media/image5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24</Pages>
  <Words>1990</Words>
  <Characters>11347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4</cp:revision>
  <dcterms:created xsi:type="dcterms:W3CDTF">2019-10-18T05:47:00Z</dcterms:created>
  <dcterms:modified xsi:type="dcterms:W3CDTF">2020-09-17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